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995A8" w14:textId="7AC3A52E" w:rsidR="00565410" w:rsidRPr="00386483" w:rsidRDefault="00584E0F" w:rsidP="00565410">
      <w:pPr>
        <w:rPr>
          <w:sz w:val="28"/>
          <w:szCs w:val="28"/>
        </w:rPr>
      </w:pPr>
      <w:r>
        <w:rPr>
          <w:sz w:val="28"/>
          <w:szCs w:val="28"/>
          <w:u w:val="single"/>
        </w:rPr>
        <w:t>Applied Calculus</w:t>
      </w:r>
      <w:r w:rsidR="00565410">
        <w:rPr>
          <w:sz w:val="28"/>
          <w:szCs w:val="28"/>
        </w:rPr>
        <w:tab/>
      </w:r>
      <w:r w:rsidR="000744AE" w:rsidRPr="000744AE">
        <w:rPr>
          <w:sz w:val="28"/>
          <w:szCs w:val="28"/>
          <w:u w:val="single"/>
        </w:rPr>
        <w:t xml:space="preserve">Sample </w:t>
      </w:r>
      <w:r w:rsidR="00104532" w:rsidRPr="000744AE">
        <w:rPr>
          <w:sz w:val="28"/>
          <w:szCs w:val="28"/>
          <w:u w:val="single"/>
        </w:rPr>
        <w:t>T</w:t>
      </w:r>
      <w:r w:rsidR="00565410" w:rsidRPr="000744AE">
        <w:rPr>
          <w:sz w:val="28"/>
          <w:szCs w:val="28"/>
          <w:u w:val="single"/>
        </w:rPr>
        <w:t>echnology</w:t>
      </w:r>
      <w:r w:rsidR="00565410">
        <w:rPr>
          <w:sz w:val="28"/>
          <w:szCs w:val="28"/>
          <w:u w:val="single"/>
        </w:rPr>
        <w:t xml:space="preserve"> Problem 0</w:t>
      </w:r>
      <w:r w:rsidR="00385122">
        <w:rPr>
          <w:sz w:val="28"/>
          <w:szCs w:val="28"/>
          <w:u w:val="single"/>
        </w:rPr>
        <w:t>4</w:t>
      </w:r>
      <w:r w:rsidR="00104532">
        <w:rPr>
          <w:sz w:val="28"/>
          <w:szCs w:val="28"/>
        </w:rPr>
        <w:tab/>
      </w:r>
    </w:p>
    <w:p w14:paraId="4EFF1583" w14:textId="77777777" w:rsidR="00565410" w:rsidRDefault="00565410" w:rsidP="00565410">
      <w:pPr>
        <w:ind w:left="5760" w:hanging="5760"/>
      </w:pPr>
    </w:p>
    <w:p w14:paraId="2AE9275F" w14:textId="77777777" w:rsidR="00565410" w:rsidRPr="005E5963" w:rsidRDefault="00565410" w:rsidP="00565410">
      <w:pPr>
        <w:rPr>
          <w:rStyle w:val="Hyperlink"/>
        </w:rPr>
      </w:pPr>
      <w:r w:rsidRPr="005E5963">
        <w:t xml:space="preserve">Solve each problem using technology.   </w:t>
      </w:r>
      <w:hyperlink r:id="rId5" w:history="1">
        <w:r w:rsidRPr="005E5963">
          <w:rPr>
            <w:rStyle w:val="Hyperlink"/>
          </w:rPr>
          <w:t>http://www.wolframalpha.com</w:t>
        </w:r>
      </w:hyperlink>
    </w:p>
    <w:p w14:paraId="2E0E0CEA" w14:textId="15FD03C7" w:rsidR="002E4BA9" w:rsidRDefault="002E4BA9" w:rsidP="002E4BA9">
      <w:pPr>
        <w:rPr>
          <w:color w:val="FF0000"/>
        </w:rPr>
      </w:pPr>
    </w:p>
    <w:p w14:paraId="4320775A" w14:textId="77777777" w:rsidR="00565410" w:rsidRPr="005E5963" w:rsidRDefault="00565410" w:rsidP="00565410">
      <w:pPr>
        <w:rPr>
          <w:rFonts w:cs="Tahoma"/>
          <w:color w:val="070007"/>
        </w:rPr>
      </w:pPr>
    </w:p>
    <w:p w14:paraId="78049193" w14:textId="49207F97" w:rsidR="00BA1651" w:rsidRDefault="00503D1E" w:rsidP="00BA1651">
      <w:pPr>
        <w:pStyle w:val="ListParagraph"/>
        <w:numPr>
          <w:ilvl w:val="0"/>
          <w:numId w:val="2"/>
        </w:numPr>
      </w:pPr>
      <w:r>
        <w:rPr>
          <w:sz w:val="32"/>
          <w:szCs w:val="32"/>
        </w:rPr>
        <w:t>Compute both the first and second derivatives for the function</w:t>
      </w:r>
    </w:p>
    <w:p w14:paraId="6251B0A2" w14:textId="6613F298" w:rsidR="00BA1651" w:rsidRPr="00BA1651" w:rsidRDefault="00503D1E" w:rsidP="00BA1651">
      <w:pPr>
        <w:ind w:left="360"/>
        <w:rPr>
          <w:sz w:val="32"/>
          <w:szCs w:val="32"/>
        </w:rPr>
      </w:pPr>
      <w:r w:rsidRPr="0095003C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BA5556" wp14:editId="1BD2D39B">
                <wp:simplePos x="0" y="0"/>
                <wp:positionH relativeFrom="column">
                  <wp:posOffset>3401060</wp:posOffset>
                </wp:positionH>
                <wp:positionV relativeFrom="paragraph">
                  <wp:posOffset>105410</wp:posOffset>
                </wp:positionV>
                <wp:extent cx="2927985" cy="1929130"/>
                <wp:effectExtent l="0" t="0" r="18415" b="1397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7985" cy="19291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9E2A1FF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766D8BE6" w14:textId="633AFD6A" w:rsidR="00565410" w:rsidRPr="00503D1E" w:rsidRDefault="00347477" w:rsidP="00565410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'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="Tahoma"/>
                                    <w:color w:val="070007"/>
                                    <w:sz w:val="36"/>
                                    <w:szCs w:val="36"/>
                                  </w:rPr>
                                  <m:t>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1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125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Tahoma"/>
                                            <w:i/>
                                            <w:color w:val="070007"/>
                                            <w:sz w:val="36"/>
                                            <w:szCs w:val="36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Tahoma"/>
                                            <w:color w:val="070007"/>
                                            <w:sz w:val="36"/>
                                            <w:szCs w:val="36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w:p>
                          <w:p w14:paraId="0CED54D4" w14:textId="07DC12AD" w:rsidR="00503D1E" w:rsidRDefault="00503D1E" w:rsidP="00565410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59A5032D" w14:textId="5117083E" w:rsidR="00503D1E" w:rsidRPr="00503D1E" w:rsidRDefault="00347477" w:rsidP="00503D1E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''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="Tahoma"/>
                                    <w:color w:val="070007"/>
                                    <w:sz w:val="36"/>
                                    <w:szCs w:val="36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179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1875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Tahoma"/>
                                            <w:i/>
                                            <w:color w:val="070007"/>
                                            <w:sz w:val="36"/>
                                            <w:szCs w:val="36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Tahoma"/>
                                            <w:color w:val="070007"/>
                                            <w:sz w:val="36"/>
                                            <w:szCs w:val="36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w:p>
                          <w:p w14:paraId="20C5192B" w14:textId="77777777" w:rsidR="00503D1E" w:rsidRPr="000744AE" w:rsidRDefault="00503D1E" w:rsidP="00565410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639CF5B5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178B0409" w14:textId="77777777" w:rsidR="00565410" w:rsidRPr="003A6B8D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BA555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67.8pt;margin-top:8.3pt;width:230.55pt;height:151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" filled="f" strokecolor="black [3213]">
                <v:textbox inset=",7.2pt,,7.2pt">
                  <w:txbxContent>
                    <w:p w14:paraId="29E2A1FF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766D8BE6" w14:textId="633AFD6A" w:rsidR="00565410" w:rsidRPr="00503D1E" w:rsidRDefault="00503D1E" w:rsidP="00565410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f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'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hAnsi="Cambria Math" w:cs="Tahoma"/>
                              <w:color w:val="070007"/>
                              <w:sz w:val="36"/>
                              <w:szCs w:val="36"/>
                            </w:rPr>
                            <m:t>=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14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125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color w:val="070007"/>
                                      <w:sz w:val="36"/>
                                      <w:szCs w:val="36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Tahoma"/>
                                      <w:color w:val="070007"/>
                                      <w:sz w:val="36"/>
                                      <w:szCs w:val="36"/>
                                    </w:rPr>
                                    <m:t>3</m:t>
                                  </m:r>
                                </m:e>
                              </m:rad>
                            </m:den>
                          </m:f>
                        </m:oMath>
                      </m:oMathPara>
                    </w:p>
                    <w:p w14:paraId="0CED54D4" w14:textId="07DC12AD" w:rsidR="00503D1E" w:rsidRDefault="00503D1E" w:rsidP="00565410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59A5032D" w14:textId="5117083E" w:rsidR="00503D1E" w:rsidRPr="00503D1E" w:rsidRDefault="00503D1E" w:rsidP="00503D1E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f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'</m:t>
                              </m:r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'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hAnsi="Cambria Math" w:cs="Tahoma"/>
                              <w:color w:val="070007"/>
                              <w:sz w:val="36"/>
                              <w:szCs w:val="36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179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1</m:t>
                              </m:r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875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color w:val="070007"/>
                                      <w:sz w:val="36"/>
                                      <w:szCs w:val="36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Tahoma"/>
                                      <w:color w:val="070007"/>
                                      <w:sz w:val="36"/>
                                      <w:szCs w:val="36"/>
                                    </w:rPr>
                                    <m:t>3</m:t>
                                  </m:r>
                                </m:e>
                              </m:rad>
                            </m:den>
                          </m:f>
                        </m:oMath>
                      </m:oMathPara>
                    </w:p>
                    <w:p w14:paraId="20C5192B" w14:textId="77777777" w:rsidR="00503D1E" w:rsidRPr="000744AE" w:rsidRDefault="00503D1E" w:rsidP="00565410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639CF5B5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178B0409" w14:textId="77777777" w:rsidR="00565410" w:rsidRPr="003A6B8D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BA1651" w:rsidRPr="00BA165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36"/>
                        <w:szCs w:val="36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-1</m:t>
                </m:r>
              </m:e>
            </m:rad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HAnsi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den>
        </m:f>
      </m:oMath>
      <w:r>
        <w:rPr>
          <w:sz w:val="36"/>
          <w:szCs w:val="36"/>
        </w:rPr>
        <w:t xml:space="preserve">  at </w:t>
      </w:r>
      <m:oMath>
        <m:r>
          <w:rPr>
            <w:rFonts w:ascii="Cambria Math" w:hAnsi="Cambria Math"/>
            <w:sz w:val="36"/>
            <w:szCs w:val="36"/>
          </w:rPr>
          <m:t>x=2</m:t>
        </m:r>
      </m:oMath>
    </w:p>
    <w:p w14:paraId="72C61333" w14:textId="47FAB528" w:rsidR="00565410" w:rsidRPr="00104532" w:rsidRDefault="00347477" w:rsidP="00BA1651">
      <w:pPr>
        <w:ind w:left="360"/>
        <w:rPr>
          <w:rFonts w:cs="Tahoma"/>
          <w:color w:val="070007"/>
        </w:rPr>
      </w:pPr>
      <w:r>
        <w:rPr>
          <w:rFonts w:cs="Tahoma"/>
          <w:noProof/>
          <w:color w:val="070007"/>
        </w:rPr>
        <w:object w:dxaOrig="100" w:dyaOrig="120" w14:anchorId="3F19D2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.65pt;height:5.3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5755781" r:id="rId7"/>
        </w:object>
      </w:r>
      <w:r w:rsidR="001C6D62" w:rsidRPr="001C6D62">
        <w:rPr>
          <w:rFonts w:cs="Tahoma"/>
          <w:color w:val="070007"/>
        </w:rPr>
        <w:t xml:space="preserve"> </w:t>
      </w:r>
    </w:p>
    <w:p w14:paraId="076723E0" w14:textId="7A77EEE0" w:rsidR="00565410" w:rsidRPr="005E5963" w:rsidRDefault="00565410" w:rsidP="00565410">
      <w:pPr>
        <w:rPr>
          <w:rFonts w:cs="Tahoma"/>
          <w:color w:val="070007"/>
        </w:rPr>
      </w:pPr>
    </w:p>
    <w:p w14:paraId="1AD800B9" w14:textId="6F59C682" w:rsidR="00565410" w:rsidRDefault="00565410" w:rsidP="00565410">
      <w:pPr>
        <w:rPr>
          <w:rFonts w:cs="Tahoma"/>
          <w:color w:val="070007"/>
        </w:rPr>
      </w:pPr>
    </w:p>
    <w:p w14:paraId="447F6847" w14:textId="61603FBA" w:rsidR="00893246" w:rsidRDefault="00893246" w:rsidP="00565410">
      <w:pPr>
        <w:rPr>
          <w:rFonts w:cs="Tahoma"/>
          <w:color w:val="070007"/>
        </w:rPr>
      </w:pPr>
    </w:p>
    <w:p w14:paraId="5E48B251" w14:textId="3CA3004B" w:rsidR="00893246" w:rsidRDefault="00893246" w:rsidP="00565410">
      <w:pPr>
        <w:rPr>
          <w:rFonts w:cs="Tahoma"/>
          <w:color w:val="070007"/>
        </w:rPr>
      </w:pPr>
    </w:p>
    <w:p w14:paraId="2AE5D9FA" w14:textId="6033A919" w:rsidR="00893246" w:rsidRDefault="00893246" w:rsidP="00565410">
      <w:pPr>
        <w:rPr>
          <w:rFonts w:cs="Tahoma"/>
          <w:color w:val="070007"/>
        </w:rPr>
      </w:pPr>
    </w:p>
    <w:p w14:paraId="3A419E58" w14:textId="77FDEDA2" w:rsidR="00893246" w:rsidRDefault="00893246" w:rsidP="00565410">
      <w:pPr>
        <w:rPr>
          <w:rFonts w:cs="Tahoma"/>
          <w:color w:val="070007"/>
        </w:rPr>
      </w:pPr>
    </w:p>
    <w:p w14:paraId="56A02C9F" w14:textId="755B9893" w:rsidR="00893246" w:rsidRDefault="00893246" w:rsidP="00565410">
      <w:pPr>
        <w:rPr>
          <w:rFonts w:cs="Tahoma"/>
          <w:color w:val="070007"/>
        </w:rPr>
      </w:pPr>
    </w:p>
    <w:p w14:paraId="05CA17ED" w14:textId="55B3B12F" w:rsidR="00893246" w:rsidRDefault="00893246" w:rsidP="00565410">
      <w:pPr>
        <w:rPr>
          <w:rFonts w:cs="Tahoma"/>
          <w:color w:val="070007"/>
        </w:rPr>
      </w:pPr>
    </w:p>
    <w:p w14:paraId="433FAF3B" w14:textId="7D325368" w:rsidR="00893246" w:rsidRDefault="00893246" w:rsidP="00565410">
      <w:pPr>
        <w:rPr>
          <w:rFonts w:cs="Tahoma"/>
          <w:color w:val="070007"/>
        </w:rPr>
      </w:pPr>
    </w:p>
    <w:p w14:paraId="0EB6A8FB" w14:textId="77777777" w:rsidR="00893246" w:rsidRPr="005E5963" w:rsidRDefault="00893246" w:rsidP="00565410">
      <w:pPr>
        <w:rPr>
          <w:rFonts w:cs="Tahoma"/>
          <w:color w:val="070007"/>
        </w:rPr>
      </w:pPr>
    </w:p>
    <w:p w14:paraId="6167E89F" w14:textId="710FD232" w:rsidR="00BA1651" w:rsidRPr="00BA1651" w:rsidRDefault="00503D1E" w:rsidP="007457FD">
      <w:pPr>
        <w:ind w:left="360"/>
        <w:rPr>
          <w:sz w:val="32"/>
          <w:szCs w:val="32"/>
        </w:rPr>
      </w:pPr>
      <w:r>
        <w:rPr>
          <w:sz w:val="32"/>
          <w:szCs w:val="32"/>
        </w:rPr>
        <w:t xml:space="preserve">Use the information from the signs of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 xml:space="preserve"> </m:t>
        </m:r>
        <m:r>
          <m:rPr>
            <m:nor/>
          </m:rPr>
          <w:rPr>
            <w:rFonts w:ascii="Cambria Math" w:hAnsi="Cambria Math"/>
            <w:sz w:val="32"/>
            <w:szCs w:val="32"/>
          </w:rPr>
          <m:t xml:space="preserve">and  </m:t>
        </m:r>
        <m:r>
          <w:rPr>
            <w:rFonts w:ascii="Cambria Math" w:hAnsi="Cambria Math"/>
            <w:sz w:val="32"/>
            <w:szCs w:val="32"/>
          </w:rPr>
          <m:t>f''</m:t>
        </m:r>
      </m:oMath>
      <w:r>
        <w:rPr>
          <w:sz w:val="32"/>
          <w:szCs w:val="32"/>
        </w:rPr>
        <w:t xml:space="preserve"> to comment on the behavior of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>
        <w:rPr>
          <w:sz w:val="32"/>
          <w:szCs w:val="32"/>
        </w:rPr>
        <w:t xml:space="preserve"> at </w:t>
      </w:r>
      <m:oMath>
        <m:r>
          <w:rPr>
            <w:rFonts w:ascii="Cambria Math" w:hAnsi="Cambria Math"/>
            <w:sz w:val="32"/>
            <w:szCs w:val="32"/>
          </w:rPr>
          <m:t>x=2</m:t>
        </m:r>
      </m:oMath>
    </w:p>
    <w:p w14:paraId="6FF79345" w14:textId="52D89581" w:rsidR="001C6D62" w:rsidRPr="00BA1651" w:rsidRDefault="005308FD" w:rsidP="00BA1651">
      <w:pPr>
        <w:rPr>
          <w:rFonts w:cs="Tahoma"/>
          <w:color w:val="070007"/>
          <w:sz w:val="32"/>
          <w:szCs w:val="32"/>
        </w:rPr>
      </w:pPr>
      <w:r w:rsidRPr="005E5963">
        <w:rPr>
          <w:rFonts w:cs="Tahoma"/>
          <w:noProof/>
          <w:color w:val="070007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A3F48C" wp14:editId="4AACC117">
                <wp:simplePos x="0" y="0"/>
                <wp:positionH relativeFrom="column">
                  <wp:posOffset>549910</wp:posOffset>
                </wp:positionH>
                <wp:positionV relativeFrom="paragraph">
                  <wp:posOffset>192405</wp:posOffset>
                </wp:positionV>
                <wp:extent cx="5781040" cy="1426845"/>
                <wp:effectExtent l="0" t="0" r="10160" b="8255"/>
                <wp:wrapThrough wrapText="bothSides">
                  <wp:wrapPolygon edited="0">
                    <wp:start x="0" y="0"/>
                    <wp:lineTo x="0" y="21533"/>
                    <wp:lineTo x="21591" y="21533"/>
                    <wp:lineTo x="21591" y="0"/>
                    <wp:lineTo x="0" y="0"/>
                  </wp:wrapPolygon>
                </wp:wrapThrough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81040" cy="14268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6B281EF" w14:textId="3A498923" w:rsidR="00565410" w:rsidRPr="00584E0F" w:rsidRDefault="00503D1E" w:rsidP="00565410">
                            <w:pPr>
                              <w:rPr>
                                <w:rFonts w:ascii="Bradley Hand" w:hAnsi="Bradley Hand"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  <w:r w:rsidRPr="00584E0F">
                              <w:rPr>
                                <w:rFonts w:ascii="Bradley Hand" w:hAnsi="Bradley Hand"/>
                                <w:sz w:val="36"/>
                                <w:szCs w:val="36"/>
                              </w:rPr>
                              <w:t xml:space="preserve">Since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2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 xml:space="preserve">&lt;0  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Bradley Hand" w:hAnsi="Bradley Hand"/>
                                  <w:sz w:val="36"/>
                                  <w:szCs w:val="36"/>
                                </w:rPr>
                                <m:t xml:space="preserve">and 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''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 xml:space="preserve">(2)&gt;0, 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Bradley Hand" w:hAnsi="Bradley Hand"/>
                                  <w:sz w:val="36"/>
                                  <w:szCs w:val="36"/>
                                </w:rPr>
                                <m:t>we note that a</m:t>
                              </m:r>
                            </m:oMath>
                            <w:r w:rsidRPr="00584E0F">
                              <w:rPr>
                                <w:rFonts w:ascii="Bradley Hand" w:hAnsi="Bradley Hand"/>
                                <w:sz w:val="36"/>
                                <w:szCs w:val="36"/>
                              </w:rPr>
                              <w:t xml:space="preserve">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 xml:space="preserve">x=2, </m:t>
                              </m:r>
                            </m:oMath>
                            <w:r w:rsidRPr="00584E0F">
                              <w:rPr>
                                <w:rFonts w:ascii="Bradley Hand" w:hAnsi="Bradley Hand"/>
                                <w:sz w:val="36"/>
                                <w:szCs w:val="36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x</m:t>
                                  </m:r>
                                </m:e>
                              </m:d>
                            </m:oMath>
                            <w:r w:rsidRPr="00584E0F">
                              <w:rPr>
                                <w:rFonts w:ascii="Bradley Hand" w:hAnsi="Bradley Hand" w:cs="Tahoma"/>
                                <w:color w:val="070007"/>
                                <w:sz w:val="36"/>
                                <w:szCs w:val="36"/>
                              </w:rPr>
                              <w:t xml:space="preserve"> is decreasing at a decreasing rate.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A3F48C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7" type="#_x0000_t202" style="position:absolute;margin-left:43.3pt;margin-top:15.15pt;width:455.2pt;height:112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" filled="f">
                <v:textbox inset=",7.2pt,,7.2pt">
                  <w:txbxContent>
                    <w:p w14:paraId="46B281EF" w14:textId="3A498923" w:rsidR="00565410" w:rsidRPr="00584E0F" w:rsidRDefault="00503D1E" w:rsidP="00565410">
                      <w:pPr>
                        <w:rPr>
                          <w:rFonts w:ascii="Bradley Hand" w:hAnsi="Bradley Hand" w:cs="Tahoma"/>
                          <w:color w:val="070007"/>
                          <w:sz w:val="36"/>
                          <w:szCs w:val="36"/>
                        </w:rPr>
                      </w:pPr>
                      <w:r w:rsidRPr="00584E0F">
                        <w:rPr>
                          <w:rFonts w:ascii="Bradley Hand" w:hAnsi="Bradley Hand"/>
                          <w:sz w:val="36"/>
                          <w:szCs w:val="36"/>
                        </w:rPr>
                        <w:t xml:space="preserve">Since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</w:rPr>
                              <m:t>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 xml:space="preserve">&lt;0  </m:t>
                        </m:r>
                        <m:r>
                          <m:rPr>
                            <m:nor/>
                          </m:rPr>
                          <w:rPr>
                            <w:rFonts w:ascii="Bradley Hand" w:hAnsi="Bradley Hand"/>
                            <w:sz w:val="36"/>
                            <w:szCs w:val="36"/>
                          </w:rPr>
                          <m:t xml:space="preserve">and 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</w:rPr>
                              <m:t>''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 xml:space="preserve">(2)&gt;0, </m:t>
                        </m:r>
                        <m:r>
                          <m:rPr>
                            <m:nor/>
                          </m:rPr>
                          <w:rPr>
                            <w:rFonts w:ascii="Bradley Hand" w:hAnsi="Bradley Hand"/>
                            <w:sz w:val="36"/>
                            <w:szCs w:val="36"/>
                          </w:rPr>
                          <m:t>we note that a</m:t>
                        </m:r>
                      </m:oMath>
                      <w:r w:rsidRPr="00584E0F">
                        <w:rPr>
                          <w:rFonts w:ascii="Bradley Hand" w:hAnsi="Bradley Hand"/>
                          <w:sz w:val="36"/>
                          <w:szCs w:val="36"/>
                        </w:rPr>
                        <w:t xml:space="preserve">t </w:t>
                      </w:r>
                      <m:oMath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 xml:space="preserve">x=2, </m:t>
                        </m:r>
                      </m:oMath>
                      <w:r w:rsidRPr="00584E0F">
                        <w:rPr>
                          <w:rFonts w:ascii="Bradley Hand" w:hAnsi="Bradley Hand"/>
                          <w:sz w:val="36"/>
                          <w:szCs w:val="36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</w:rPr>
                              <m:t>x</m:t>
                            </m:r>
                          </m:e>
                        </m:d>
                      </m:oMath>
                      <w:r w:rsidRPr="00584E0F">
                        <w:rPr>
                          <w:rFonts w:ascii="Bradley Hand" w:hAnsi="Bradley Hand" w:cs="Tahoma"/>
                          <w:color w:val="070007"/>
                          <w:sz w:val="36"/>
                          <w:szCs w:val="36"/>
                        </w:rPr>
                        <w:t xml:space="preserve"> is decreasing at a decreasing rate.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3F58F52A" w14:textId="136FF78F" w:rsidR="001C6D62" w:rsidRDefault="001C6D62" w:rsidP="001C6D62">
      <w:pPr>
        <w:rPr>
          <w:rFonts w:cs="Tahoma"/>
          <w:color w:val="070007"/>
        </w:rPr>
      </w:pPr>
    </w:p>
    <w:p w14:paraId="7C7EA749" w14:textId="21E49EB9" w:rsidR="001C6D62" w:rsidRDefault="001C6D62" w:rsidP="001C6D62">
      <w:pPr>
        <w:rPr>
          <w:rFonts w:cs="Tahoma"/>
          <w:color w:val="070007"/>
        </w:rPr>
      </w:pPr>
    </w:p>
    <w:p w14:paraId="135DF0B9" w14:textId="06FFBA5C" w:rsidR="00565410" w:rsidRDefault="00565410" w:rsidP="00565410"/>
    <w:p w14:paraId="1B9D0802" w14:textId="3490E661" w:rsidR="00503D1E" w:rsidRDefault="00503D1E" w:rsidP="00565410"/>
    <w:p w14:paraId="35E2E876" w14:textId="5CFCCCCF" w:rsidR="00503D1E" w:rsidRDefault="00503D1E" w:rsidP="00565410"/>
    <w:p w14:paraId="694A0826" w14:textId="582789AC" w:rsidR="00503D1E" w:rsidRDefault="00503D1E" w:rsidP="00565410"/>
    <w:p w14:paraId="7FD96C96" w14:textId="77777777" w:rsidR="00503D1E" w:rsidRPr="005E5963" w:rsidRDefault="00503D1E" w:rsidP="00565410"/>
    <w:p w14:paraId="15E897BE" w14:textId="77777777" w:rsidR="00565410" w:rsidRPr="005E5963" w:rsidRDefault="00565410" w:rsidP="00565410"/>
    <w:p w14:paraId="565E705B" w14:textId="77777777" w:rsidR="00584E0F" w:rsidRDefault="00584E0F" w:rsidP="00A73E29">
      <w:pPr>
        <w:ind w:left="360"/>
      </w:pPr>
    </w:p>
    <w:p w14:paraId="7B5FA179" w14:textId="77777777" w:rsidR="00584E0F" w:rsidRDefault="00584E0F" w:rsidP="00A73E29">
      <w:pPr>
        <w:ind w:left="360"/>
      </w:pPr>
    </w:p>
    <w:p w14:paraId="68A3F4E4" w14:textId="77777777" w:rsidR="00584E0F" w:rsidRDefault="00584E0F" w:rsidP="00584E0F">
      <w:pPr>
        <w:ind w:left="360"/>
      </w:pPr>
      <w:r w:rsidRPr="00DE5C29">
        <w:t>Do all these things:</w:t>
      </w:r>
    </w:p>
    <w:p w14:paraId="74F6C4B0" w14:textId="77777777" w:rsidR="00584E0F" w:rsidRPr="00DE5C29" w:rsidRDefault="00584E0F" w:rsidP="00584E0F">
      <w:pPr>
        <w:ind w:left="360"/>
      </w:pPr>
    </w:p>
    <w:p w14:paraId="39E4896D" w14:textId="77777777" w:rsidR="00584E0F" w:rsidRPr="00DE5C29" w:rsidRDefault="00584E0F" w:rsidP="00584E0F">
      <w:pPr>
        <w:numPr>
          <w:ilvl w:val="0"/>
          <w:numId w:val="1"/>
        </w:numPr>
      </w:pPr>
      <w:r w:rsidRPr="00DE5C29">
        <w:t xml:space="preserve">Go to the </w:t>
      </w:r>
      <w:proofErr w:type="spellStart"/>
      <w:r w:rsidRPr="00DE5C29">
        <w:t>WolframAlpha</w:t>
      </w:r>
      <w:proofErr w:type="spellEnd"/>
      <w:r w:rsidRPr="00DE5C29">
        <w:t xml:space="preserve"> site:  </w:t>
      </w:r>
      <w:hyperlink r:id="rId8" w:history="1">
        <w:r w:rsidRPr="00DE5C29">
          <w:rPr>
            <w:rStyle w:val="Hyperlink"/>
          </w:rPr>
          <w:t>http://www.wolframalpha.com</w:t>
        </w:r>
      </w:hyperlink>
    </w:p>
    <w:p w14:paraId="0F78ED3F" w14:textId="09C73A37" w:rsidR="00584E0F" w:rsidRDefault="00584E0F" w:rsidP="00584E0F">
      <w:pPr>
        <w:numPr>
          <w:ilvl w:val="0"/>
          <w:numId w:val="1"/>
        </w:numPr>
      </w:pPr>
      <w:r w:rsidRPr="00DE5C29">
        <w:t xml:space="preserve">In the entry field use the </w:t>
      </w:r>
      <w:r>
        <w:rPr>
          <w:color w:val="1DA05F"/>
        </w:rPr>
        <w:t>“</w:t>
      </w:r>
      <w:r>
        <w:rPr>
          <w:color w:val="1DA05F"/>
        </w:rPr>
        <w:t>d/dx</w:t>
      </w:r>
      <w:r>
        <w:rPr>
          <w:color w:val="1DA05F"/>
        </w:rPr>
        <w:t>”</w:t>
      </w:r>
      <w:r w:rsidRPr="0018219C">
        <w:rPr>
          <w:color w:val="1DA05F"/>
        </w:rPr>
        <w:t xml:space="preserve"> </w:t>
      </w:r>
      <w:r>
        <w:rPr>
          <w:color w:val="1DA05F"/>
        </w:rPr>
        <w:t xml:space="preserve">and the </w:t>
      </w:r>
      <w:r>
        <w:rPr>
          <w:color w:val="1DA05F"/>
        </w:rPr>
        <w:t>“d</w:t>
      </w:r>
      <w:r>
        <w:rPr>
          <w:color w:val="1DA05F"/>
        </w:rPr>
        <w:t>^2</w:t>
      </w:r>
      <w:r>
        <w:rPr>
          <w:color w:val="1DA05F"/>
        </w:rPr>
        <w:t>/dx</w:t>
      </w:r>
      <w:r>
        <w:rPr>
          <w:color w:val="1DA05F"/>
        </w:rPr>
        <w:t>^2</w:t>
      </w:r>
      <w:r>
        <w:rPr>
          <w:color w:val="1DA05F"/>
        </w:rPr>
        <w:t>”</w:t>
      </w:r>
      <w:r w:rsidRPr="0018219C">
        <w:rPr>
          <w:color w:val="1DA05F"/>
        </w:rPr>
        <w:t xml:space="preserve"> </w:t>
      </w:r>
      <w:r w:rsidRPr="00DE5C29">
        <w:t>command</w:t>
      </w:r>
      <w:r>
        <w:t>s</w:t>
      </w:r>
      <w:r w:rsidRPr="00DE5C29">
        <w:t xml:space="preserve"> to get W|A </w:t>
      </w:r>
      <w:r>
        <w:t xml:space="preserve">find the </w:t>
      </w:r>
      <w:proofErr w:type="spellStart"/>
      <w:r>
        <w:t>the</w:t>
      </w:r>
      <w:proofErr w:type="spellEnd"/>
      <w:r>
        <w:t xml:space="preserve"> first and </w:t>
      </w:r>
      <w:proofErr w:type="spellStart"/>
      <w:r>
        <w:t>second</w:t>
      </w:r>
      <w:proofErr w:type="spellEnd"/>
      <w:r>
        <w:t xml:space="preserve"> derivatives.</w:t>
      </w:r>
    </w:p>
    <w:p w14:paraId="2D324AC7" w14:textId="77777777" w:rsidR="00584E0F" w:rsidRDefault="00584E0F" w:rsidP="00584E0F"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61C2AB6" wp14:editId="719F69AC">
                <wp:simplePos x="0" y="0"/>
                <wp:positionH relativeFrom="column">
                  <wp:posOffset>604732</wp:posOffset>
                </wp:positionH>
                <wp:positionV relativeFrom="paragraph">
                  <wp:posOffset>55245</wp:posOffset>
                </wp:positionV>
                <wp:extent cx="537634" cy="419100"/>
                <wp:effectExtent l="63500" t="38100" r="59690" b="76200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634" cy="4191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43B32FF" id="Oval 16" o:spid="_x0000_s1026" style="position:absolute;margin-left:47.6pt;margin-top:4.35pt;width:42.35pt;height:3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7D6B734E" w14:textId="77777777" w:rsidR="00584E0F" w:rsidRPr="00DE5C29" w:rsidRDefault="00584E0F" w:rsidP="00584E0F">
      <w:pPr>
        <w:numPr>
          <w:ilvl w:val="0"/>
          <w:numId w:val="1"/>
        </w:numPr>
      </w:pPr>
      <w:r>
        <w:t xml:space="preserve">Circle   your answer on the W|A page and enter it in the box at the problem.  </w:t>
      </w:r>
    </w:p>
    <w:p w14:paraId="1E336E53" w14:textId="77777777" w:rsidR="00584E0F" w:rsidRDefault="00584E0F" w:rsidP="00584E0F"/>
    <w:p w14:paraId="6613F2E3" w14:textId="4FD28DFF" w:rsidR="00862D4C" w:rsidRDefault="00862D4C"/>
    <w:p w14:paraId="5B9E4F05" w14:textId="634A556C" w:rsidR="000744AE" w:rsidRDefault="000744AE"/>
    <w:p w14:paraId="35BBEB93" w14:textId="054929FE" w:rsidR="000744AE" w:rsidRDefault="000744AE"/>
    <w:p w14:paraId="62DCA29A" w14:textId="4556EA07" w:rsidR="000744AE" w:rsidRDefault="000744AE"/>
    <w:p w14:paraId="325CE097" w14:textId="3020D6B9" w:rsidR="000744AE" w:rsidRDefault="000744AE"/>
    <w:p w14:paraId="76DA5730" w14:textId="314FC06D" w:rsidR="000744AE" w:rsidRDefault="000744AE"/>
    <w:p w14:paraId="5B95F654" w14:textId="2317E177" w:rsidR="000744AE" w:rsidRDefault="000744AE"/>
    <w:p w14:paraId="663149C0" w14:textId="0BE73B72" w:rsidR="000744AE" w:rsidRDefault="000744AE"/>
    <w:p w14:paraId="40E03F15" w14:textId="75E0EB15" w:rsidR="000744AE" w:rsidRDefault="000744AE"/>
    <w:p w14:paraId="50A77864" w14:textId="3CF88218" w:rsidR="000744AE" w:rsidRPr="000744AE" w:rsidRDefault="000744AE">
      <w:pPr>
        <w:rPr>
          <w:sz w:val="36"/>
          <w:szCs w:val="36"/>
        </w:rPr>
      </w:pPr>
      <w:r w:rsidRPr="000744AE">
        <w:rPr>
          <w:sz w:val="36"/>
          <w:szCs w:val="36"/>
        </w:rPr>
        <w:t>Problem 01</w:t>
      </w:r>
    </w:p>
    <w:p w14:paraId="71CB7441" w14:textId="62B11F63" w:rsidR="000744AE" w:rsidRDefault="000744AE"/>
    <w:p w14:paraId="18B24F23" w14:textId="04051866" w:rsidR="000744AE" w:rsidRDefault="001A6C8B"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5FE919" wp14:editId="577138A4">
                <wp:simplePos x="0" y="0"/>
                <wp:positionH relativeFrom="column">
                  <wp:posOffset>216040</wp:posOffset>
                </wp:positionH>
                <wp:positionV relativeFrom="paragraph">
                  <wp:posOffset>132422</wp:posOffset>
                </wp:positionV>
                <wp:extent cx="6451041" cy="5094514"/>
                <wp:effectExtent l="0" t="0" r="13335" b="1143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51041" cy="509451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9D29931" w14:textId="3ADADA05" w:rsidR="000744AE" w:rsidRDefault="001A6C8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EABDA4" wp14:editId="551F5484">
                                  <wp:extent cx="6290699" cy="3326004"/>
                                  <wp:effectExtent l="0" t="0" r="0" b="1905"/>
                                  <wp:docPr id="8" name="Picture 8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Screen Shot 2020-02-24 at 9.21.26 AM.png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306031" cy="33341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5FE919" id="Text Box 4" o:spid="_x0000_s1028" type="#_x0000_t202" style="position:absolute;margin-left:17pt;margin-top:10.45pt;width:507.95pt;height:401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" fillcolor="white [3201]" strokeweight=".5pt">
                <v:textbox>
                  <w:txbxContent>
                    <w:p w14:paraId="39D29931" w14:textId="3ADADA05" w:rsidR="000744AE" w:rsidRDefault="001A6C8B">
                      <w:bookmarkStart w:id="1" w:name="_GoBack"/>
                      <w:r>
                        <w:rPr>
                          <w:noProof/>
                        </w:rPr>
                        <w:drawing>
                          <wp:inline distT="0" distB="0" distL="0" distR="0" wp14:anchorId="78EABDA4" wp14:editId="551F5484">
                            <wp:extent cx="6290699" cy="3326004"/>
                            <wp:effectExtent l="0" t="0" r="0" b="1905"/>
                            <wp:docPr id="8" name="Picture 8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Screen Shot 2020-02-24 at 9.21.26 AM.png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306031" cy="33341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</w:p>
    <w:p w14:paraId="13AA1C8B" w14:textId="3BF6CA1A" w:rsidR="000744AE" w:rsidRDefault="000744AE"/>
    <w:p w14:paraId="5FB6BA50" w14:textId="29B127D4" w:rsidR="000744AE" w:rsidRDefault="000744AE"/>
    <w:p w14:paraId="7758BE80" w14:textId="4CCC05FD" w:rsidR="000744AE" w:rsidRDefault="000744AE"/>
    <w:p w14:paraId="34866078" w14:textId="0878C73D" w:rsidR="000744AE" w:rsidRDefault="000744AE"/>
    <w:p w14:paraId="1A9B1D25" w14:textId="2A2B8BF7" w:rsidR="000744AE" w:rsidRDefault="000744AE"/>
    <w:p w14:paraId="358FC1FF" w14:textId="2596FAF8" w:rsidR="000744AE" w:rsidRDefault="000744AE"/>
    <w:p w14:paraId="3C0BF9A9" w14:textId="5C2319BF" w:rsidR="000744AE" w:rsidRDefault="000744AE"/>
    <w:p w14:paraId="667BC25B" w14:textId="1304CF5F" w:rsidR="000744AE" w:rsidRDefault="000744AE"/>
    <w:p w14:paraId="761181EC" w14:textId="37DE7C25" w:rsidR="000744AE" w:rsidRDefault="000744AE"/>
    <w:p w14:paraId="0627968F" w14:textId="17D39E6A" w:rsidR="000744AE" w:rsidRDefault="000744AE"/>
    <w:p w14:paraId="0191FAE2" w14:textId="08143AD2" w:rsidR="000744AE" w:rsidRDefault="000744AE"/>
    <w:p w14:paraId="6CF0C8DB" w14:textId="1FE8B889" w:rsidR="000744AE" w:rsidRDefault="000744AE"/>
    <w:p w14:paraId="4C957F12" w14:textId="26474387" w:rsidR="000744AE" w:rsidRDefault="000744AE"/>
    <w:p w14:paraId="7E317EFA" w14:textId="5A5AFAC7" w:rsidR="000744AE" w:rsidRDefault="000744AE"/>
    <w:p w14:paraId="1BE615CF" w14:textId="0CDD88A7" w:rsidR="000744AE" w:rsidRDefault="001A6C8B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8DA64BF" wp14:editId="312AD212">
                <wp:simplePos x="0" y="0"/>
                <wp:positionH relativeFrom="column">
                  <wp:posOffset>558786</wp:posOffset>
                </wp:positionH>
                <wp:positionV relativeFrom="paragraph">
                  <wp:posOffset>2833</wp:posOffset>
                </wp:positionV>
                <wp:extent cx="1778000" cy="859790"/>
                <wp:effectExtent l="63500" t="38100" r="63500" b="8001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00" cy="85979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60795FF" id="Oval 9" o:spid="_x0000_s1026" style="position:absolute;margin-left:44pt;margin-top:.2pt;width:140pt;height:67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671B780B" w14:textId="0A848D38" w:rsidR="000744AE" w:rsidRDefault="000744AE"/>
    <w:p w14:paraId="5EC12CE1" w14:textId="15D05611" w:rsidR="000744AE" w:rsidRDefault="001A6C8B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B8F024E" wp14:editId="78E68259">
                <wp:simplePos x="0" y="0"/>
                <wp:positionH relativeFrom="column">
                  <wp:posOffset>648119</wp:posOffset>
                </wp:positionH>
                <wp:positionV relativeFrom="paragraph">
                  <wp:posOffset>170913</wp:posOffset>
                </wp:positionV>
                <wp:extent cx="180870" cy="512466"/>
                <wp:effectExtent l="50800" t="25400" r="35560" b="7175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0870" cy="5124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DDD4DC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" o:spid="_x0000_s1026" type="#_x0000_t32" style="position:absolute;margin-left:51.05pt;margin-top:13.45pt;width:14.25pt;height:40.35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" strokecolor="#4f81bd [3204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</w:p>
    <w:p w14:paraId="4097E071" w14:textId="74828D02" w:rsidR="000744AE" w:rsidRDefault="001A6C8B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E5FC002" wp14:editId="384BF259">
                <wp:simplePos x="0" y="0"/>
                <wp:positionH relativeFrom="column">
                  <wp:posOffset>1532374</wp:posOffset>
                </wp:positionH>
                <wp:positionV relativeFrom="paragraph">
                  <wp:posOffset>87245</wp:posOffset>
                </wp:positionV>
                <wp:extent cx="573314" cy="407217"/>
                <wp:effectExtent l="50800" t="38100" r="49530" b="7556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73314" cy="40721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D00258" id="Straight Arrow Connector 15" o:spid="_x0000_s1026" type="#_x0000_t32" style="position:absolute;margin-left:120.65pt;margin-top:6.85pt;width:45.15pt;height:32.05pt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" strokecolor="#4f81bd [3204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</w:p>
    <w:p w14:paraId="554A474A" w14:textId="5A9B769B" w:rsidR="000744AE" w:rsidRDefault="000744AE"/>
    <w:p w14:paraId="468DE182" w14:textId="66DC622A" w:rsidR="000744AE" w:rsidRDefault="001A6C8B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4DDB02D" wp14:editId="5E16D18E">
                <wp:simplePos x="0" y="0"/>
                <wp:positionH relativeFrom="column">
                  <wp:posOffset>557530</wp:posOffset>
                </wp:positionH>
                <wp:positionV relativeFrom="paragraph">
                  <wp:posOffset>131299</wp:posOffset>
                </wp:positionV>
                <wp:extent cx="823964" cy="361741"/>
                <wp:effectExtent l="0" t="0" r="1905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3964" cy="36174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811BBFB" w14:textId="39493A19" w:rsidR="001A6C8B" w:rsidRDefault="001A6C8B">
                            <w:r>
                              <w:t>Negativ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DDB02D" id="Text Box 12" o:spid="_x0000_s1029" type="#_x0000_t202" style="position:absolute;margin-left:43.9pt;margin-top:10.35pt;width:64.9pt;height:28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" fillcolor="white [3201]" stroked="f" strokeweight=".5pt">
                <v:textbox>
                  <w:txbxContent>
                    <w:p w14:paraId="0811BBFB" w14:textId="39493A19" w:rsidR="001A6C8B" w:rsidRDefault="001A6C8B">
                      <w:r>
                        <w:t>Negativ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9C5F08E" wp14:editId="2F8ED289">
                <wp:simplePos x="0" y="0"/>
                <wp:positionH relativeFrom="column">
                  <wp:posOffset>1743249</wp:posOffset>
                </wp:positionH>
                <wp:positionV relativeFrom="paragraph">
                  <wp:posOffset>131222</wp:posOffset>
                </wp:positionV>
                <wp:extent cx="823964" cy="361741"/>
                <wp:effectExtent l="0" t="0" r="1905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3964" cy="36174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D2861FC" w14:textId="7AC0F1F1" w:rsidR="001A6C8B" w:rsidRDefault="001A6C8B" w:rsidP="001A6C8B">
                            <w:r>
                              <w:t>Positiv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C5F08E" id="Text Box 13" o:spid="_x0000_s1030" type="#_x0000_t202" style="position:absolute;margin-left:137.25pt;margin-top:10.35pt;width:64.9pt;height:28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" fillcolor="white [3201]" stroked="f" strokeweight=".5pt">
                <v:textbox>
                  <w:txbxContent>
                    <w:p w14:paraId="4D2861FC" w14:textId="7AC0F1F1" w:rsidR="001A6C8B" w:rsidRDefault="001A6C8B" w:rsidP="001A6C8B">
                      <w:r>
                        <w:t>Positive</w:t>
                      </w:r>
                    </w:p>
                  </w:txbxContent>
                </v:textbox>
              </v:shape>
            </w:pict>
          </mc:Fallback>
        </mc:AlternateContent>
      </w:r>
    </w:p>
    <w:p w14:paraId="47CEF240" w14:textId="115F3D4C" w:rsidR="000744AE" w:rsidRDefault="000744AE"/>
    <w:p w14:paraId="7F6B2FCA" w14:textId="06FD16FC" w:rsidR="000744AE" w:rsidRDefault="000744AE"/>
    <w:p w14:paraId="25B1D045" w14:textId="7B5C66F5" w:rsidR="000744AE" w:rsidRDefault="00C63BF0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BB8FC4D" wp14:editId="09FA5613">
                <wp:simplePos x="0" y="0"/>
                <wp:positionH relativeFrom="column">
                  <wp:posOffset>558800</wp:posOffset>
                </wp:positionH>
                <wp:positionV relativeFrom="paragraph">
                  <wp:posOffset>143722</wp:posOffset>
                </wp:positionV>
                <wp:extent cx="4572000" cy="736600"/>
                <wp:effectExtent l="0" t="0" r="12700" b="1270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0" cy="736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0718466" w14:textId="7206E9D8" w:rsidR="00C63BF0" w:rsidRDefault="00C63BF0">
                            <w:r>
                              <w:t>(</w:t>
                            </w:r>
                            <w:proofErr w:type="gramStart"/>
                            <w:r>
                              <w:t>–)(</w:t>
                            </w:r>
                            <w:proofErr w:type="gramEnd"/>
                            <w:r>
                              <w:t>+) = (–)  so decreasing at a decreasing rat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BB8FC4D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31" type="#_x0000_t202" style="position:absolute;margin-left:44pt;margin-top:11.3pt;width:5in;height:58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" fillcolor="white [3201]" strokeweight=".5pt">
                <v:textbox>
                  <w:txbxContent>
                    <w:p w14:paraId="60718466" w14:textId="7206E9D8" w:rsidR="00C63BF0" w:rsidRDefault="00C63BF0">
                      <w:r>
                        <w:t>(</w:t>
                      </w:r>
                      <w:proofErr w:type="gramStart"/>
                      <w:r>
                        <w:t>–)(</w:t>
                      </w:r>
                      <w:proofErr w:type="gramEnd"/>
                      <w:r>
                        <w:t>+) = (–)  so decreasing at a decreasing rate.</w:t>
                      </w:r>
                    </w:p>
                  </w:txbxContent>
                </v:textbox>
              </v:shape>
            </w:pict>
          </mc:Fallback>
        </mc:AlternateContent>
      </w:r>
    </w:p>
    <w:p w14:paraId="713089BD" w14:textId="7D6AD71C" w:rsidR="000744AE" w:rsidRDefault="000744AE"/>
    <w:p w14:paraId="034D511D" w14:textId="2995DBFC" w:rsidR="000744AE" w:rsidRDefault="00C63BF0"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2B68CAC" wp14:editId="6B82D868">
                <wp:simplePos x="0" y="0"/>
                <wp:positionH relativeFrom="column">
                  <wp:posOffset>1384299</wp:posOffset>
                </wp:positionH>
                <wp:positionV relativeFrom="paragraph">
                  <wp:posOffset>38523</wp:posOffset>
                </wp:positionV>
                <wp:extent cx="1045633" cy="1473200"/>
                <wp:effectExtent l="50800" t="38100" r="46990" b="6350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5633" cy="1473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BD85A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0" o:spid="_x0000_s1026" type="#_x0000_t32" style="position:absolute;margin-left:109pt;margin-top:3.05pt;width:82.35pt;height:11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" strokecolor="#4f81bd [3204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40B3689" wp14:editId="5B4C4F8B">
                <wp:simplePos x="0" y="0"/>
                <wp:positionH relativeFrom="column">
                  <wp:posOffset>766233</wp:posOffset>
                </wp:positionH>
                <wp:positionV relativeFrom="paragraph">
                  <wp:posOffset>55457</wp:posOffset>
                </wp:positionV>
                <wp:extent cx="292100" cy="719666"/>
                <wp:effectExtent l="63500" t="25400" r="38100" b="67945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2100" cy="7196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25E1BC" id="Straight Arrow Connector 7" o:spid="_x0000_s1026" type="#_x0000_t32" style="position:absolute;margin-left:60.35pt;margin-top:4.35pt;width:23pt;height:56.6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" strokecolor="#4f81bd [3204]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</w:p>
    <w:p w14:paraId="11B0CEFA" w14:textId="3AB3FB5A" w:rsidR="000744AE" w:rsidRDefault="000744AE"/>
    <w:p w14:paraId="0DA307B5" w14:textId="43AD5A84" w:rsidR="000744AE" w:rsidRDefault="000744AE"/>
    <w:p w14:paraId="2A5E8260" w14:textId="04ED8951" w:rsidR="000744AE" w:rsidRDefault="000744AE"/>
    <w:p w14:paraId="071A7C8B" w14:textId="73BB25C0" w:rsidR="000744AE" w:rsidRDefault="00C63BF0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8033B47" wp14:editId="4C5948F1">
                <wp:simplePos x="0" y="0"/>
                <wp:positionH relativeFrom="column">
                  <wp:posOffset>363220</wp:posOffset>
                </wp:positionH>
                <wp:positionV relativeFrom="paragraph">
                  <wp:posOffset>26035</wp:posOffset>
                </wp:positionV>
                <wp:extent cx="2962910" cy="389255"/>
                <wp:effectExtent l="0" t="0" r="8890" b="1714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62910" cy="3892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C2B99F7" w14:textId="55F0E0AE" w:rsidR="00C63BF0" w:rsidRDefault="00C63BF0" w:rsidP="00C63BF0">
                            <w:r>
                              <w:t xml:space="preserve">negative so the function is decreasing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033B47" id="Text Box 6" o:spid="_x0000_s1032" type="#_x0000_t202" style="position:absolute;margin-left:28.6pt;margin-top:2.05pt;width:233.3pt;height:30.6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" fillcolor="white [3201]" strokeweight=".5pt">
                <v:textbox>
                  <w:txbxContent>
                    <w:p w14:paraId="2C2B99F7" w14:textId="55F0E0AE" w:rsidR="00C63BF0" w:rsidRDefault="00C63BF0" w:rsidP="00C63BF0">
                      <w:r>
                        <w:t>negative</w:t>
                      </w:r>
                      <w:r>
                        <w:t xml:space="preserve"> so</w:t>
                      </w:r>
                      <w:r>
                        <w:t xml:space="preserve"> the function is </w:t>
                      </w:r>
                      <w:r>
                        <w:t xml:space="preserve">decreasing </w:t>
                      </w:r>
                    </w:p>
                  </w:txbxContent>
                </v:textbox>
              </v:shape>
            </w:pict>
          </mc:Fallback>
        </mc:AlternateContent>
      </w:r>
    </w:p>
    <w:p w14:paraId="178A9492" w14:textId="655512E9" w:rsidR="000744AE" w:rsidRDefault="000744AE"/>
    <w:p w14:paraId="4F3377B4" w14:textId="10101EEC" w:rsidR="000744AE" w:rsidRDefault="000744AE"/>
    <w:p w14:paraId="59595CA6" w14:textId="4305092A" w:rsidR="000744AE" w:rsidRDefault="000744AE"/>
    <w:p w14:paraId="552A8E9B" w14:textId="333D5604" w:rsidR="000744AE" w:rsidRDefault="00C63BF0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291870F" wp14:editId="5DF36DC8">
                <wp:simplePos x="0" y="0"/>
                <wp:positionH relativeFrom="column">
                  <wp:posOffset>2167466</wp:posOffset>
                </wp:positionH>
                <wp:positionV relativeFrom="paragraph">
                  <wp:posOffset>115993</wp:posOffset>
                </wp:positionV>
                <wp:extent cx="3877733" cy="389255"/>
                <wp:effectExtent l="0" t="0" r="8890" b="1714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77733" cy="3892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E388F2B" w14:textId="6319C12B" w:rsidR="00C63BF0" w:rsidRDefault="00C63BF0" w:rsidP="00C63BF0">
                            <w:r>
                              <w:t xml:space="preserve">Reminds us of “decreasing”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91870F" id="Text Box 11" o:spid="_x0000_s1033" type="#_x0000_t202" style="position:absolute;margin-left:170.65pt;margin-top:9.15pt;width:305.35pt;height:30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" fillcolor="white [3201]" strokeweight=".5pt">
                <v:textbox>
                  <w:txbxContent>
                    <w:p w14:paraId="4E388F2B" w14:textId="6319C12B" w:rsidR="00C63BF0" w:rsidRDefault="00C63BF0" w:rsidP="00C63BF0">
                      <w:r>
                        <w:t xml:space="preserve">Reminds us of “decreasing” </w:t>
                      </w:r>
                    </w:p>
                  </w:txbxContent>
                </v:textbox>
              </v:shape>
            </w:pict>
          </mc:Fallback>
        </mc:AlternateContent>
      </w:r>
    </w:p>
    <w:p w14:paraId="0CC16CDA" w14:textId="25276A7A" w:rsidR="000744AE" w:rsidRDefault="000744AE"/>
    <w:p w14:paraId="1BD362CA" w14:textId="7B8C0E97" w:rsidR="000744AE" w:rsidRDefault="000744AE"/>
    <w:p w14:paraId="60285C63" w14:textId="18AF0A3C" w:rsidR="000744AE" w:rsidRDefault="000744AE"/>
    <w:p w14:paraId="017FAC1D" w14:textId="19FA8338" w:rsidR="000744AE" w:rsidRDefault="000744AE"/>
    <w:p w14:paraId="3A88B50A" w14:textId="299620BB" w:rsidR="000744AE" w:rsidRDefault="000744AE"/>
    <w:p w14:paraId="7F726ADD" w14:textId="637AA4AE" w:rsidR="000744AE" w:rsidRDefault="000744AE"/>
    <w:p w14:paraId="730CA5E9" w14:textId="4745E1C4" w:rsidR="000744AE" w:rsidRDefault="000744AE"/>
    <w:p w14:paraId="5EF2FB6F" w14:textId="2AA4CC5C" w:rsidR="000744AE" w:rsidRDefault="000744AE"/>
    <w:p w14:paraId="11CA2D40" w14:textId="77777777" w:rsidR="000744AE" w:rsidRDefault="000744AE"/>
    <w:sectPr w:rsidR="000744AE" w:rsidSect="00B23E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radley Hand">
    <w:panose1 w:val="00000700000000000000"/>
    <w:charset w:val="4D"/>
    <w:family w:val="auto"/>
    <w:pitch w:val="variable"/>
    <w:sig w:usb0="800000FF" w:usb1="5000204A" w:usb2="00000000" w:usb3="00000000" w:csb0="0000011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538BB"/>
    <w:multiLevelType w:val="hybridMultilevel"/>
    <w:tmpl w:val="7D00D7E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2E15DC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543034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410"/>
    <w:rsid w:val="000744AE"/>
    <w:rsid w:val="00074B92"/>
    <w:rsid w:val="00104532"/>
    <w:rsid w:val="00124BC5"/>
    <w:rsid w:val="001A6C8B"/>
    <w:rsid w:val="001C6D62"/>
    <w:rsid w:val="00220DB8"/>
    <w:rsid w:val="00281FC6"/>
    <w:rsid w:val="002E4BA9"/>
    <w:rsid w:val="002F2CCD"/>
    <w:rsid w:val="00323AEC"/>
    <w:rsid w:val="00347477"/>
    <w:rsid w:val="00385122"/>
    <w:rsid w:val="00423E37"/>
    <w:rsid w:val="004D15EA"/>
    <w:rsid w:val="004E0B96"/>
    <w:rsid w:val="00503D1E"/>
    <w:rsid w:val="0051161F"/>
    <w:rsid w:val="005308FD"/>
    <w:rsid w:val="00561252"/>
    <w:rsid w:val="00565410"/>
    <w:rsid w:val="00584E0F"/>
    <w:rsid w:val="005E5963"/>
    <w:rsid w:val="006145F6"/>
    <w:rsid w:val="00640DAA"/>
    <w:rsid w:val="007037E2"/>
    <w:rsid w:val="007124C2"/>
    <w:rsid w:val="007457FD"/>
    <w:rsid w:val="0077789E"/>
    <w:rsid w:val="007976B2"/>
    <w:rsid w:val="00862D4C"/>
    <w:rsid w:val="00893246"/>
    <w:rsid w:val="008C5971"/>
    <w:rsid w:val="008E5B06"/>
    <w:rsid w:val="008F2788"/>
    <w:rsid w:val="0095003C"/>
    <w:rsid w:val="009F1253"/>
    <w:rsid w:val="00A07C23"/>
    <w:rsid w:val="00A73E29"/>
    <w:rsid w:val="00AB171E"/>
    <w:rsid w:val="00AB3D3C"/>
    <w:rsid w:val="00AC6152"/>
    <w:rsid w:val="00B23EC8"/>
    <w:rsid w:val="00B31167"/>
    <w:rsid w:val="00B77F62"/>
    <w:rsid w:val="00BA1651"/>
    <w:rsid w:val="00BD2FC1"/>
    <w:rsid w:val="00C34F63"/>
    <w:rsid w:val="00C63BF0"/>
    <w:rsid w:val="00CD2968"/>
    <w:rsid w:val="00DB2601"/>
    <w:rsid w:val="00EC69A5"/>
    <w:rsid w:val="00EF7D0A"/>
    <w:rsid w:val="00F13347"/>
    <w:rsid w:val="00F67A8F"/>
    <w:rsid w:val="00F727BA"/>
    <w:rsid w:val="00FA2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BF3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ahoma" w:eastAsiaTheme="minorEastAsia" w:hAnsi="Tahom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56541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C6D62"/>
    <w:rPr>
      <w:color w:val="808080"/>
    </w:rPr>
  </w:style>
  <w:style w:type="paragraph" w:styleId="ListParagraph">
    <w:name w:val="List Paragraph"/>
    <w:basedOn w:val="Normal"/>
    <w:uiPriority w:val="34"/>
    <w:qFormat/>
    <w:rsid w:val="00BA165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olframalpha.com" TargetMode="Externa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20.png"/><Relationship Id="rId5" Type="http://schemas.openxmlformats.org/officeDocument/2006/relationships/hyperlink" Target="http://www.wolframalpha.com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22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y Burzynski</dc:creator>
  <cp:keywords/>
  <dc:description/>
  <cp:lastModifiedBy>Burzynski, Denny</cp:lastModifiedBy>
  <cp:revision>2</cp:revision>
  <dcterms:created xsi:type="dcterms:W3CDTF">2022-02-08T00:16:00Z</dcterms:created>
  <dcterms:modified xsi:type="dcterms:W3CDTF">2022-02-08T0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